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DBBE74" w14:textId="6AA9E15C" w:rsidR="00621963" w:rsidRDefault="00621963" w:rsidP="00621963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 wp14:anchorId="0317E9F9" wp14:editId="443D45E4">
                <wp:simplePos x="0" y="0"/>
                <wp:positionH relativeFrom="column">
                  <wp:posOffset>323850</wp:posOffset>
                </wp:positionH>
                <wp:positionV relativeFrom="paragraph">
                  <wp:posOffset>1962150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F903DD" w14:textId="4C6DDBAA" w:rsidR="00621963" w:rsidRPr="00ED48F1" w:rsidRDefault="00621963" w:rsidP="00621963">
                            <w:pPr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ED48F1">
                              <w:rPr>
                                <w:b/>
                                <w:bCs/>
                                <w:color w:val="0070C0"/>
                                <w:sz w:val="56"/>
                                <w:szCs w:val="56"/>
                              </w:rPr>
                              <w:t>Foo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17E9F9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25.5pt;margin-top:154.5pt;width:363pt;height:47.2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YfqIQIAAB8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" stroked="f">
                <v:textbox>
                  <w:txbxContent>
                    <w:p w14:paraId="56F903DD" w14:textId="4C6DDBAA" w:rsidR="00621963" w:rsidRPr="00ED48F1" w:rsidRDefault="00621963" w:rsidP="00621963">
                      <w:pPr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</w:pPr>
                      <w:r w:rsidRPr="00ED48F1">
                        <w:rPr>
                          <w:b/>
                          <w:bCs/>
                          <w:color w:val="0070C0"/>
                          <w:sz w:val="56"/>
                          <w:szCs w:val="56"/>
                        </w:rPr>
                        <w:t>Foo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808DC53" wp14:editId="7DAF0E05">
            <wp:extent cx="5276850" cy="3981450"/>
            <wp:effectExtent l="0" t="0" r="0" b="0"/>
            <wp:docPr id="3" name="Picture 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621EA" w14:textId="77777777" w:rsidR="00621963" w:rsidRDefault="00621963" w:rsidP="0062196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22EFC336" w14:textId="69AE6E64" w:rsidR="00621963" w:rsidRDefault="00621963" w:rsidP="00621963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7779B5F" wp14:editId="3FB9DFFC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6320A0BE" w14:textId="2184C6FD" w:rsidR="00621963" w:rsidRDefault="00621963" w:rsidP="00621963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529061E8" wp14:editId="58D29E49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75C386B7" w14:textId="77777777" w:rsidR="00621963" w:rsidRDefault="00621963" w:rsidP="00621963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691417AF" w14:textId="77777777" w:rsidR="00621963" w:rsidRDefault="00621963" w:rsidP="0062196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42DD827F" w14:textId="77777777" w:rsidR="00621963" w:rsidRDefault="00621963" w:rsidP="00621963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46E40785" w14:textId="77777777" w:rsidR="00621963" w:rsidRDefault="00621963" w:rsidP="00621963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35015ACD" w14:textId="77777777" w:rsidR="00621963" w:rsidRDefault="00621963" w:rsidP="00621963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10052A04" w14:textId="77777777" w:rsidR="00621963" w:rsidRDefault="00621963" w:rsidP="0062196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31299021" w14:textId="77777777" w:rsidR="00621963" w:rsidRDefault="00621963" w:rsidP="00621963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228B1011" w14:textId="77777777" w:rsidR="00621963" w:rsidRDefault="00621963" w:rsidP="00621963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4BF419FE" w14:textId="5A0ADB0A" w:rsidR="00621963" w:rsidRDefault="00621963" w:rsidP="00621963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>
        <w:rPr>
          <w:rFonts w:ascii="Arial" w:hAnsi="Arial" w:cs="Arial"/>
          <w:b/>
          <w:bCs/>
        </w:rPr>
        <w:t>58</w:t>
      </w:r>
      <w:r>
        <w:rPr>
          <w:rFonts w:ascii="Arial" w:hAnsi="Arial" w:cs="Arial"/>
        </w:rPr>
        <w:t xml:space="preserve">. There are </w:t>
      </w:r>
      <w:r>
        <w:rPr>
          <w:rFonts w:ascii="Arial" w:hAnsi="Arial" w:cs="Arial"/>
          <w:b/>
        </w:rPr>
        <w:t>18</w:t>
      </w:r>
      <w:r>
        <w:rPr>
          <w:rFonts w:ascii="Arial" w:hAnsi="Arial" w:cs="Arial"/>
        </w:rPr>
        <w:t xml:space="preserve"> questions.</w:t>
      </w:r>
    </w:p>
    <w:p w14:paraId="6E95F97E" w14:textId="77777777" w:rsidR="00621963" w:rsidRDefault="00621963" w:rsidP="00621963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0A9136E9" w14:textId="77777777" w:rsidR="00621963" w:rsidRDefault="00621963" w:rsidP="00621963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7FF43DEA" w14:textId="77777777" w:rsidR="00621963" w:rsidRDefault="00621963" w:rsidP="00621963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57F83FD4" w14:textId="77777777" w:rsidR="00621963" w:rsidRDefault="00621963" w:rsidP="00621963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69B591BD" w14:textId="77777777" w:rsidR="00621963" w:rsidRDefault="00621963" w:rsidP="0062196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75A4E4CF" w14:textId="77777777" w:rsidR="00621963" w:rsidRDefault="00621963" w:rsidP="0062196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51EAE1A5" w14:textId="77777777" w:rsidR="00621963" w:rsidRDefault="00621963" w:rsidP="0062196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3ADF47F1" w14:textId="77777777" w:rsidR="00621963" w:rsidRDefault="00621963" w:rsidP="00621963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65833A1" w14:textId="0B039608" w:rsidR="00EF605C" w:rsidRDefault="000643D0" w:rsidP="00EF605C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="00EF605C">
        <w:rPr>
          <w:rFonts w:ascii="Times New Roman" w:hAnsi="Times New Roman"/>
          <w:b/>
          <w:bCs/>
          <w:sz w:val="24"/>
          <w:szCs w:val="24"/>
        </w:rPr>
        <w:tab/>
      </w:r>
      <w:r w:rsidR="00EF605C">
        <w:rPr>
          <w:rFonts w:ascii="Times New Roman" w:hAnsi="Times New Roman"/>
          <w:sz w:val="24"/>
          <w:szCs w:val="24"/>
        </w:rPr>
        <w:t>Cornflakes are sold in two sizes of box.</w:t>
      </w:r>
    </w:p>
    <w:p w14:paraId="30C19B8E" w14:textId="77777777" w:rsidR="00EF605C" w:rsidRDefault="00EF605C" w:rsidP="00EF60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09"/>
        <w:gridCol w:w="2552"/>
      </w:tblGrid>
      <w:tr w:rsidR="00EF605C" w14:paraId="6FD67319" w14:textId="77777777" w:rsidTr="00EF605C">
        <w:trPr>
          <w:trHeight w:val="384"/>
          <w:jc w:val="center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95800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ize of box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1C16E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Weight of cornflakes</w:t>
            </w:r>
          </w:p>
        </w:tc>
      </w:tr>
      <w:tr w:rsidR="00EF605C" w14:paraId="573BA228" w14:textId="77777777" w:rsidTr="00EF605C">
        <w:trPr>
          <w:trHeight w:val="384"/>
          <w:jc w:val="center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A73A1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mall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2B08B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0 g</w:t>
            </w:r>
          </w:p>
        </w:tc>
      </w:tr>
      <w:tr w:rsidR="00EF605C" w14:paraId="4F207D9F" w14:textId="77777777" w:rsidTr="00EF605C">
        <w:trPr>
          <w:trHeight w:val="413"/>
          <w:jc w:val="center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8B452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arge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A74D3" w14:textId="77777777" w:rsidR="00EF605C" w:rsidRDefault="00EF6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0 g</w:t>
            </w:r>
          </w:p>
        </w:tc>
      </w:tr>
    </w:tbl>
    <w:p w14:paraId="2C8014BB" w14:textId="77777777" w:rsidR="00EF605C" w:rsidRDefault="00EF605C" w:rsidP="00EF605C">
      <w:pPr>
        <w:autoSpaceDE w:val="0"/>
        <w:autoSpaceDN w:val="0"/>
        <w:adjustRightInd w:val="0"/>
        <w:rPr>
          <w:rFonts w:ascii="Times New Roman" w:eastAsia="Calibri" w:hAnsi="Times New Roman"/>
          <w:sz w:val="24"/>
          <w:szCs w:val="24"/>
        </w:rPr>
      </w:pPr>
    </w:p>
    <w:p w14:paraId="48A806DA" w14:textId="77777777" w:rsidR="00EF605C" w:rsidRDefault="00EF605C" w:rsidP="00EF60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e buys 3 small boxes of cornflakes and some large boxes of cornflakes.</w:t>
      </w:r>
    </w:p>
    <w:p w14:paraId="711BA685" w14:textId="77777777" w:rsidR="00EF605C" w:rsidRDefault="00EF605C" w:rsidP="00EF605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 total she buys 5850 g of cornflakes.</w:t>
      </w:r>
    </w:p>
    <w:p w14:paraId="4CD0278A" w14:textId="77777777" w:rsidR="00EF605C" w:rsidRDefault="00EF605C" w:rsidP="00EF60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ork out the number of large boxes of cornflakes Rae buys.</w:t>
      </w:r>
    </w:p>
    <w:p w14:paraId="6889B046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3C50CA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5F40350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2FFB2A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4C351B3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2218E4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21CD00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C261AD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29FA2C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B6F3909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EBD9F3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150449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524985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DB6DD3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1110D2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BF019D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BAD95CB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58313D" w14:textId="77777777" w:rsidR="00EF605C" w:rsidRDefault="00EF605C" w:rsidP="00EF605C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5B65B63E" w14:textId="239F7970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Total for Question 1 is 3 marks)</w:t>
      </w:r>
    </w:p>
    <w:p w14:paraId="680D547E" w14:textId="77777777" w:rsidR="00EF605C" w:rsidRDefault="00EF605C" w:rsidP="00EF605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7F817E1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22E53FA2" w14:textId="577AAAD2" w:rsidR="00695A4C" w:rsidRDefault="000643D0" w:rsidP="00695A4C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695A4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695A4C">
        <w:rPr>
          <w:rFonts w:ascii="Times New Roman" w:hAnsi="Times New Roman"/>
          <w:sz w:val="24"/>
          <w:szCs w:val="24"/>
          <w:lang w:eastAsia="en-GB"/>
        </w:rPr>
        <w:t>Priti</w:t>
      </w:r>
      <w:proofErr w:type="spellEnd"/>
      <w:r w:rsidR="00695A4C">
        <w:rPr>
          <w:rFonts w:ascii="Times New Roman" w:hAnsi="Times New Roman"/>
          <w:sz w:val="24"/>
          <w:szCs w:val="24"/>
          <w:lang w:eastAsia="en-GB"/>
        </w:rPr>
        <w:t xml:space="preserve"> is going to have a meal.</w:t>
      </w:r>
    </w:p>
    <w:p w14:paraId="4FC6FA06" w14:textId="77777777" w:rsidR="00695A4C" w:rsidRDefault="00695A4C" w:rsidP="00695A4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can choose one starter and one main course from the menu.</w:t>
      </w:r>
    </w:p>
    <w:p w14:paraId="1F729FA8" w14:textId="77777777" w:rsidR="00695A4C" w:rsidRDefault="00695A4C" w:rsidP="00695A4C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2302"/>
        <w:gridCol w:w="2302"/>
      </w:tblGrid>
      <w:tr w:rsidR="00695A4C" w14:paraId="0D612BE7" w14:textId="77777777" w:rsidTr="00695A4C">
        <w:trPr>
          <w:trHeight w:val="299"/>
          <w:jc w:val="center"/>
        </w:trPr>
        <w:tc>
          <w:tcPr>
            <w:tcW w:w="460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0B63C3F4" w14:textId="77777777" w:rsidR="00695A4C" w:rsidRDefault="00695A4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enu</w:t>
            </w:r>
          </w:p>
        </w:tc>
      </w:tr>
      <w:tr w:rsidR="00695A4C" w14:paraId="1AC2609C" w14:textId="77777777" w:rsidTr="00695A4C">
        <w:trPr>
          <w:trHeight w:val="687"/>
          <w:jc w:val="center"/>
        </w:trPr>
        <w:tc>
          <w:tcPr>
            <w:tcW w:w="230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63DE0299" w14:textId="77777777" w:rsidR="00695A4C" w:rsidRDefault="00695A4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Starter</w:t>
            </w:r>
          </w:p>
        </w:tc>
        <w:tc>
          <w:tcPr>
            <w:tcW w:w="23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716A4F0" w14:textId="77777777" w:rsidR="00695A4C" w:rsidRDefault="00695A4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ain Course</w:t>
            </w:r>
          </w:p>
        </w:tc>
      </w:tr>
      <w:tr w:rsidR="00695A4C" w14:paraId="111530C7" w14:textId="77777777" w:rsidTr="00695A4C">
        <w:trPr>
          <w:trHeight w:val="288"/>
          <w:jc w:val="center"/>
        </w:trPr>
        <w:tc>
          <w:tcPr>
            <w:tcW w:w="230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2E00F6D9" w14:textId="77777777" w:rsidR="00695A4C" w:rsidRDefault="00695A4C">
            <w:pPr>
              <w:autoSpaceDE w:val="0"/>
              <w:autoSpaceDN w:val="0"/>
              <w:adjustRightInd w:val="0"/>
              <w:ind w:firstLine="717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Salad</w:t>
            </w:r>
          </w:p>
        </w:tc>
        <w:tc>
          <w:tcPr>
            <w:tcW w:w="23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760AA2D1" w14:textId="77777777" w:rsidR="00695A4C" w:rsidRDefault="00695A4C">
            <w:pPr>
              <w:autoSpaceDE w:val="0"/>
              <w:autoSpaceDN w:val="0"/>
              <w:adjustRightInd w:val="0"/>
              <w:ind w:firstLine="683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Pasta</w:t>
            </w:r>
          </w:p>
        </w:tc>
      </w:tr>
      <w:tr w:rsidR="00695A4C" w14:paraId="5C05B6B5" w14:textId="77777777" w:rsidTr="00695A4C">
        <w:trPr>
          <w:trHeight w:val="288"/>
          <w:jc w:val="center"/>
        </w:trPr>
        <w:tc>
          <w:tcPr>
            <w:tcW w:w="2302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4FCF7B7" w14:textId="77777777" w:rsidR="00695A4C" w:rsidRDefault="00695A4C">
            <w:pPr>
              <w:autoSpaceDE w:val="0"/>
              <w:autoSpaceDN w:val="0"/>
              <w:adjustRightInd w:val="0"/>
              <w:ind w:firstLine="717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Fish</w:t>
            </w:r>
          </w:p>
        </w:tc>
        <w:tc>
          <w:tcPr>
            <w:tcW w:w="230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27B814E1" w14:textId="77777777" w:rsidR="00695A4C" w:rsidRDefault="00695A4C">
            <w:pPr>
              <w:autoSpaceDE w:val="0"/>
              <w:autoSpaceDN w:val="0"/>
              <w:adjustRightInd w:val="0"/>
              <w:ind w:firstLine="683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Rice</w:t>
            </w:r>
          </w:p>
        </w:tc>
      </w:tr>
      <w:tr w:rsidR="00695A4C" w14:paraId="5B50F3F3" w14:textId="77777777" w:rsidTr="00695A4C">
        <w:trPr>
          <w:trHeight w:val="406"/>
          <w:jc w:val="center"/>
        </w:trPr>
        <w:tc>
          <w:tcPr>
            <w:tcW w:w="230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623F15B8" w14:textId="77777777" w:rsidR="00695A4C" w:rsidRDefault="00695A4C">
            <w:pPr>
              <w:autoSpaceDE w:val="0"/>
              <w:autoSpaceDN w:val="0"/>
              <w:adjustRightInd w:val="0"/>
              <w:ind w:firstLine="717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Melon</w:t>
            </w:r>
          </w:p>
        </w:tc>
        <w:tc>
          <w:tcPr>
            <w:tcW w:w="23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9311720" w14:textId="77777777" w:rsidR="00695A4C" w:rsidRDefault="00695A4C">
            <w:pPr>
              <w:autoSpaceDE w:val="0"/>
              <w:autoSpaceDN w:val="0"/>
              <w:adjustRightInd w:val="0"/>
              <w:ind w:firstLine="683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Burger</w:t>
            </w:r>
          </w:p>
        </w:tc>
      </w:tr>
    </w:tbl>
    <w:p w14:paraId="4BAB9C80" w14:textId="77777777" w:rsidR="00695A4C" w:rsidRDefault="00695A4C" w:rsidP="00695A4C">
      <w:pPr>
        <w:autoSpaceDE w:val="0"/>
        <w:autoSpaceDN w:val="0"/>
        <w:adjustRightInd w:val="0"/>
        <w:rPr>
          <w:rFonts w:ascii="Times New Roman" w:eastAsia="Calibri" w:hAnsi="Times New Roman"/>
          <w:sz w:val="24"/>
          <w:szCs w:val="24"/>
          <w:lang w:eastAsia="en-GB"/>
        </w:rPr>
      </w:pPr>
    </w:p>
    <w:p w14:paraId="119FB192" w14:textId="77777777" w:rsidR="00695A4C" w:rsidRDefault="00695A4C" w:rsidP="00695A4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rite down all the possible combinations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Prit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can choose.</w:t>
      </w:r>
    </w:p>
    <w:p w14:paraId="366BE410" w14:textId="77777777" w:rsidR="00695A4C" w:rsidRDefault="00695A4C" w:rsidP="00695A4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419123A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0DD21CC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E666A13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A002203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258F06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5ECD363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76609E" w14:textId="0AA51766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4D657D91" w14:textId="77777777" w:rsidR="00695A4C" w:rsidRDefault="00695A4C" w:rsidP="00695A4C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1D86652" w14:textId="77777777" w:rsidR="006B0729" w:rsidRDefault="006B0729" w:rsidP="008D0E1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1D935178" w14:textId="23B8C132" w:rsidR="008D0E1B" w:rsidRDefault="000643D0" w:rsidP="008D0E1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="008D0E1B">
        <w:rPr>
          <w:rFonts w:ascii="Times New Roman" w:hAnsi="Times New Roman"/>
          <w:b/>
          <w:bCs/>
          <w:sz w:val="24"/>
          <w:szCs w:val="24"/>
        </w:rPr>
        <w:tab/>
      </w:r>
      <w:r w:rsidR="008D0E1B">
        <w:rPr>
          <w:rFonts w:ascii="Times New Roman" w:hAnsi="Times New Roman"/>
          <w:sz w:val="24"/>
          <w:szCs w:val="24"/>
        </w:rPr>
        <w:t>Harry has 20 sweets.</w:t>
      </w:r>
    </w:p>
    <w:p w14:paraId="37A9322D" w14:textId="77777777" w:rsidR="008D0E1B" w:rsidRDefault="008D0E1B" w:rsidP="008D0E1B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 gives 7 of the sweets to Nadia.</w:t>
      </w:r>
    </w:p>
    <w:p w14:paraId="70F6C10F" w14:textId="77777777" w:rsidR="008D0E1B" w:rsidRDefault="008D0E1B" w:rsidP="008D0E1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fraction of the 20 sweets does Harry have now?</w:t>
      </w:r>
    </w:p>
    <w:p w14:paraId="45595F0D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0A04048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CEB35D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AC3F33F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576020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50F73DC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DC764B" w14:textId="77777777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0B2FE01" w14:textId="77777777" w:rsidR="008D0E1B" w:rsidRDefault="008D0E1B" w:rsidP="008D0E1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3DC72F46" w14:textId="04AFCE5E" w:rsidR="008D0E1B" w:rsidRDefault="008D0E1B" w:rsidP="008D0E1B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478229C6" w14:textId="55A49063" w:rsidR="008D0E1B" w:rsidRDefault="008D0E1B" w:rsidP="008D0E1B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</w:t>
      </w:r>
      <w:r w:rsidR="00B34A12">
        <w:rPr>
          <w:rFonts w:ascii="Times New Roman" w:hAnsi="Times New Roman"/>
          <w:b/>
          <w:bCs/>
          <w:sz w:val="24"/>
          <w:szCs w:val="24"/>
        </w:rPr>
        <w:t>______</w:t>
      </w:r>
    </w:p>
    <w:p w14:paraId="7A001517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251E53A" w14:textId="65DA1262" w:rsidR="00DC521A" w:rsidRDefault="000643D0" w:rsidP="00DC521A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DC521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C521A">
        <w:rPr>
          <w:rFonts w:ascii="Times New Roman" w:hAnsi="Times New Roman"/>
          <w:sz w:val="24"/>
          <w:szCs w:val="24"/>
          <w:lang w:eastAsia="en-GB"/>
        </w:rPr>
        <w:t>Dave goes into a cafe and buys 2 cups of coffee and a piece of cake.</w:t>
      </w:r>
    </w:p>
    <w:p w14:paraId="4AD3D5D6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cup of coffee costs £2.75</w:t>
      </w:r>
    </w:p>
    <w:p w14:paraId="3BBF3EA5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cake costs £2.90</w:t>
      </w:r>
    </w:p>
    <w:p w14:paraId="32D319DB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ave pays with a £10 note.</w:t>
      </w:r>
    </w:p>
    <w:p w14:paraId="6793BF32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thinks he will get more than £1.50 in change.</w:t>
      </w:r>
    </w:p>
    <w:p w14:paraId="2A1ADCCC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s Dave correct?</w:t>
      </w:r>
    </w:p>
    <w:p w14:paraId="63954CB5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71ACAA58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0FF612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5FCD01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488F9B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BA0AE5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40C802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B45E63F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9EB98F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B415F0B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5E7F666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E472E2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181B0C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D27820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571227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605AA8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829582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3AE51BA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821A93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423041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41DF97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72B839D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64FD1F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C4F54FF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7C8018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54B012A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78B067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143AE9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124A7CD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646554B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342CE59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4F31DB3" w14:textId="77777777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C72F0C" w14:textId="69B10B2E" w:rsidR="00DC521A" w:rsidRDefault="00DC521A" w:rsidP="00DC521A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728536E" w14:textId="1D64C317" w:rsidR="008D0E1B" w:rsidRDefault="00DC521A" w:rsidP="00DC521A">
      <w:pPr>
        <w:jc w:val="right"/>
        <w:rPr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20CCF90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9BA443F" w14:textId="4FE2798C" w:rsidR="00924FEC" w:rsidRDefault="00DA2A87" w:rsidP="00924FE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0800" behindDoc="0" locked="0" layoutInCell="1" allowOverlap="1" wp14:anchorId="3E5DD085" wp14:editId="11BB7AA4">
            <wp:simplePos x="0" y="0"/>
            <wp:positionH relativeFrom="column">
              <wp:posOffset>-688489</wp:posOffset>
            </wp:positionH>
            <wp:positionV relativeFrom="paragraph">
              <wp:posOffset>-139850</wp:posOffset>
            </wp:positionV>
            <wp:extent cx="266400" cy="475200"/>
            <wp:effectExtent l="0" t="0" r="635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924FEC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24FEC">
        <w:rPr>
          <w:rFonts w:ascii="Times New Roman" w:hAnsi="Times New Roman"/>
          <w:sz w:val="24"/>
          <w:szCs w:val="24"/>
          <w:lang w:eastAsia="en-GB"/>
        </w:rPr>
        <w:t>Fahima buys</w:t>
      </w:r>
    </w:p>
    <w:p w14:paraId="09D8F61D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2 packets of bread rolls costing £1.50 for each packet</w:t>
      </w:r>
    </w:p>
    <w:p w14:paraId="6366661D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1 bottle of ketchup costing £1.60</w:t>
      </w:r>
    </w:p>
    <w:p w14:paraId="6A684D7C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3 packets of sausages</w:t>
      </w:r>
    </w:p>
    <w:p w14:paraId="3E717DEA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ahima pays with a £10 note.</w:t>
      </w:r>
    </w:p>
    <w:p w14:paraId="22F85B1E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gets 30p change.</w:t>
      </w:r>
    </w:p>
    <w:p w14:paraId="2CCC50F6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Fahima works out that one packet of sausages costs £2.30.</w:t>
      </w:r>
    </w:p>
    <w:p w14:paraId="354AB6A6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s Fahima right?</w:t>
      </w:r>
    </w:p>
    <w:p w14:paraId="0E4DCA83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595EACA6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124AD4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CD576B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9F8ABF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9AAA5D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78677B2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AAAD33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C34695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0779FCB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39E42B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FF33304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F901C8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EC653FC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90CDFA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33ACB16" w14:textId="77777777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8DC79D" w14:textId="0ED619D9" w:rsidR="00924FEC" w:rsidRDefault="00924FEC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572F837D" w14:textId="12724CDA" w:rsidR="00924FEC" w:rsidRDefault="00DA2A87" w:rsidP="00924FEC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5CDE2EF2" wp14:editId="53C154EC">
            <wp:simplePos x="0" y="0"/>
            <wp:positionH relativeFrom="column">
              <wp:posOffset>-688489</wp:posOffset>
            </wp:positionH>
            <wp:positionV relativeFrom="paragraph">
              <wp:posOffset>232186</wp:posOffset>
            </wp:positionV>
            <wp:extent cx="266400" cy="475200"/>
            <wp:effectExtent l="0" t="0" r="63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4FEC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5769F14" w14:textId="25740501" w:rsidR="006B0729" w:rsidRDefault="006B0729" w:rsidP="001422E8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7943D6AD" w14:textId="3E85148D" w:rsidR="001422E8" w:rsidRDefault="000643D0" w:rsidP="001422E8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422E8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ab/>
        <w:t>3 kg of meat costs £54.</w:t>
      </w:r>
    </w:p>
    <w:p w14:paraId="3A8F971F" w14:textId="77777777" w:rsidR="001422E8" w:rsidRDefault="001422E8" w:rsidP="001422E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Nina buys 2 kg of the meat.</w:t>
      </w:r>
    </w:p>
    <w:p w14:paraId="31A55442" w14:textId="77777777" w:rsidR="001422E8" w:rsidRDefault="001422E8" w:rsidP="001422E8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Work out how much Nina pays.</w:t>
      </w:r>
    </w:p>
    <w:p w14:paraId="2E9E3335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1F39D2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6F9DE4A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D1B524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1F1473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56048AE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D1314C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5D14A4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ED9DDC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CDE94D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7BE380" w14:textId="77777777" w:rsidR="001422E8" w:rsidRDefault="001422E8" w:rsidP="001422E8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9D365A4" w14:textId="77777777" w:rsidR="001422E8" w:rsidRDefault="001422E8" w:rsidP="001422E8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£ .......................................................</w:t>
      </w:r>
    </w:p>
    <w:p w14:paraId="2DEF0AA3" w14:textId="159775C3" w:rsidR="001422E8" w:rsidRDefault="001422E8" w:rsidP="001422E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ACB17A5" w14:textId="77777777" w:rsidR="001422E8" w:rsidRDefault="001422E8" w:rsidP="001422E8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BADA59A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13EF54BF" w14:textId="62C1B0EF" w:rsidR="00CC3B2A" w:rsidRDefault="000643D0" w:rsidP="00CC3B2A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C3B2A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C3B2A">
        <w:rPr>
          <w:rFonts w:ascii="Times New Roman" w:hAnsi="Times New Roman"/>
          <w:sz w:val="24"/>
          <w:szCs w:val="24"/>
          <w:lang w:eastAsia="en-GB"/>
        </w:rPr>
        <w:t>Joan asked each of 60 people to name their favourite vegetable.</w:t>
      </w:r>
    </w:p>
    <w:p w14:paraId="5F92E70C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re are her results.</w:t>
      </w:r>
    </w:p>
    <w:p w14:paraId="21B69206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5"/>
        <w:gridCol w:w="2935"/>
      </w:tblGrid>
      <w:tr w:rsidR="00CC3B2A" w14:paraId="557E5BD3" w14:textId="77777777" w:rsidTr="00CC3B2A">
        <w:trPr>
          <w:trHeight w:val="455"/>
          <w:jc w:val="center"/>
        </w:trPr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CC1C6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Vegetable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2C1B7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CC3B2A" w14:paraId="2A03E800" w14:textId="77777777" w:rsidTr="00CC3B2A">
        <w:trPr>
          <w:trHeight w:val="455"/>
          <w:jc w:val="center"/>
        </w:trPr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59F64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Peas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0B530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</w:tr>
      <w:tr w:rsidR="00CC3B2A" w14:paraId="16A89C17" w14:textId="77777777" w:rsidTr="00CC3B2A">
        <w:trPr>
          <w:trHeight w:val="455"/>
          <w:jc w:val="center"/>
        </w:trPr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8219D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Carrots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E672A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</w:tr>
      <w:tr w:rsidR="00CC3B2A" w14:paraId="7858B487" w14:textId="77777777" w:rsidTr="00CC3B2A">
        <w:trPr>
          <w:trHeight w:val="477"/>
          <w:jc w:val="center"/>
        </w:trPr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8CC0F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Mushrooms</w:t>
            </w:r>
          </w:p>
        </w:tc>
        <w:tc>
          <w:tcPr>
            <w:tcW w:w="2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95401" w14:textId="77777777" w:rsidR="00CC3B2A" w:rsidRDefault="00CC3B2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  <w:lang w:eastAsia="en-GB"/>
              </w:rPr>
              <w:t>20</w:t>
            </w:r>
          </w:p>
        </w:tc>
      </w:tr>
    </w:tbl>
    <w:p w14:paraId="7E129D25" w14:textId="77777777" w:rsidR="00CC3B2A" w:rsidRDefault="00CC3B2A" w:rsidP="00CC3B2A">
      <w:pPr>
        <w:autoSpaceDE w:val="0"/>
        <w:autoSpaceDN w:val="0"/>
        <w:adjustRightInd w:val="0"/>
        <w:rPr>
          <w:rFonts w:ascii="Times New Roman" w:eastAsia="Calibri" w:hAnsi="Times New Roman"/>
          <w:sz w:val="24"/>
          <w:szCs w:val="24"/>
          <w:lang w:eastAsia="en-GB"/>
        </w:rPr>
      </w:pPr>
    </w:p>
    <w:p w14:paraId="2B238942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Draw an accurate pie chart for her results.</w:t>
      </w:r>
    </w:p>
    <w:p w14:paraId="0D556359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FD113EB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2F5D5E5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C1B7C86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584DB59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34DFC7CA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8005DCA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111AB3DA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48725EC7" w14:textId="02BE9DED" w:rsidR="00CC3B2A" w:rsidRDefault="00CC3B2A" w:rsidP="00CC3B2A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CCB0798" wp14:editId="6F2F4032">
            <wp:extent cx="3726180" cy="3733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18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AD50D" w14:textId="77777777" w:rsidR="00CC3B2A" w:rsidRDefault="00CC3B2A" w:rsidP="00CC3B2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A6285CD" w14:textId="72A1F55B" w:rsidR="00CC3B2A" w:rsidRDefault="00CC3B2A" w:rsidP="00CC3B2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0B3FC30" w14:textId="77777777" w:rsidR="00CC3B2A" w:rsidRDefault="00CC3B2A" w:rsidP="00CC3B2A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2A35C26" w14:textId="77777777" w:rsidR="008D0E1B" w:rsidRDefault="008D0E1B" w:rsidP="008D0E1B">
      <w:pPr>
        <w:jc w:val="right"/>
        <w:rPr>
          <w:b/>
          <w:bCs/>
          <w:sz w:val="28"/>
          <w:szCs w:val="28"/>
        </w:rPr>
      </w:pPr>
    </w:p>
    <w:p w14:paraId="7750E262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7F199D3" w14:textId="45FB02B0" w:rsidR="00A62940" w:rsidRDefault="00DA2A87" w:rsidP="00A62940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4896" behindDoc="0" locked="0" layoutInCell="1" allowOverlap="1" wp14:anchorId="49A2FC51" wp14:editId="7BBE0580">
            <wp:simplePos x="0" y="0"/>
            <wp:positionH relativeFrom="column">
              <wp:posOffset>-710005</wp:posOffset>
            </wp:positionH>
            <wp:positionV relativeFrom="paragraph">
              <wp:posOffset>-118334</wp:posOffset>
            </wp:positionV>
            <wp:extent cx="266400" cy="475200"/>
            <wp:effectExtent l="0" t="0" r="63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A6294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62940">
        <w:rPr>
          <w:rFonts w:ascii="Times New Roman" w:hAnsi="Times New Roman"/>
          <w:sz w:val="24"/>
          <w:szCs w:val="24"/>
          <w:lang w:eastAsia="en-GB"/>
        </w:rPr>
        <w:t>Sue has 2 cats.</w:t>
      </w:r>
    </w:p>
    <w:p w14:paraId="3AA7308F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Each cat eats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7C587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1" o:title=""/>
          </v:shape>
          <o:OLEObject Type="Embed" ProgID="Equation.DSMT4" ShapeID="_x0000_i1025" DrawAspect="Content" ObjectID="_1659772749" r:id="rId12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a tin of cat food each day.</w:t>
      </w:r>
    </w:p>
    <w:p w14:paraId="3AFEAFEC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ue buys 8 tins of cat food.</w:t>
      </w:r>
    </w:p>
    <w:p w14:paraId="57AFBFA2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as Sue bought enough cat food to feed her 2 cats for 14 days?</w:t>
      </w:r>
    </w:p>
    <w:p w14:paraId="0C578DF6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15EDBD42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824ADE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D7F01D7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764AC1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1EAA0D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6E89B1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BA52464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71E90B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206273C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1BF347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50B367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AFF2A44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056737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C559435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2365F6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0B4464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A4B88BE" w14:textId="5B06129F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1EC9C7C1" w14:textId="77777777" w:rsidR="00A62940" w:rsidRDefault="00A62940" w:rsidP="00A62940">
      <w:pPr>
        <w:tabs>
          <w:tab w:val="left" w:pos="0"/>
          <w:tab w:val="left" w:pos="425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444CD83" w14:textId="77777777" w:rsidR="006B0729" w:rsidRDefault="006B0729" w:rsidP="00A6294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288D0C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4372FC" w14:textId="2E8CE48C" w:rsidR="00A62940" w:rsidRDefault="000643D0" w:rsidP="00A62940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A62940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62940">
        <w:rPr>
          <w:rFonts w:ascii="Times New Roman" w:hAnsi="Times New Roman"/>
          <w:sz w:val="24"/>
          <w:szCs w:val="24"/>
          <w:lang w:eastAsia="en-GB"/>
        </w:rPr>
        <w:t>There are 84 calories in 100 g of banana.</w:t>
      </w:r>
    </w:p>
    <w:p w14:paraId="029EF628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87 calories in 100 g of yogurt.</w:t>
      </w:r>
    </w:p>
    <w:p w14:paraId="27561062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spellStart"/>
      <w:r>
        <w:rPr>
          <w:rFonts w:ascii="Times New Roman" w:hAnsi="Times New Roman"/>
          <w:sz w:val="24"/>
          <w:szCs w:val="24"/>
          <w:lang w:eastAsia="en-GB"/>
        </w:rPr>
        <w:t>Prit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has 60 g of banana and 150 g of yogurt for breakfast.</w:t>
      </w:r>
    </w:p>
    <w:p w14:paraId="2BBF4DC1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total number of calories in this breakfast.</w:t>
      </w:r>
    </w:p>
    <w:p w14:paraId="6516C0E6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F324F3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DD5F9B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A9BBA3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903FA5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E67834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79E45E0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EB53D4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FBC15C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35BBF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79C363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4964B6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A987BD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C92D88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E4AC5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B59CEB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351A623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5F3A1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4593F2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6499F35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6D6423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A748C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8A132F2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B2C5099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1CB987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062F81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59624C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1CCFF5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62B562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D54019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08F492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9B57A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7FBBD4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55732F" w14:textId="77777777" w:rsidR="00A62940" w:rsidRDefault="00A62940" w:rsidP="00A6294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0308A46" w14:textId="7CAE6348" w:rsidR="00A62940" w:rsidRDefault="00A62940" w:rsidP="00A6294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1B9F26E" w14:textId="77777777" w:rsidR="00E57A95" w:rsidRDefault="00A62940" w:rsidP="00E57A9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88652B7" w14:textId="77777777" w:rsidR="00E57A95" w:rsidRDefault="00E57A95" w:rsidP="00E57A9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415B86D6" w14:textId="77777777" w:rsidR="006B0729" w:rsidRDefault="006B0729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71D3D525" w14:textId="24B7FC6C" w:rsidR="00E57A95" w:rsidRDefault="00E57A95" w:rsidP="00E57A9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A group of football fans were asked what their half time snack was.</w:t>
      </w:r>
    </w:p>
    <w:p w14:paraId="66A4EF90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The table below gives information about their answers.</w:t>
      </w:r>
    </w:p>
    <w:p w14:paraId="608762B8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45"/>
        <w:gridCol w:w="1945"/>
      </w:tblGrid>
      <w:tr w:rsidR="00E57A95" w14:paraId="30695434" w14:textId="77777777" w:rsidTr="00E57A95">
        <w:trPr>
          <w:trHeight w:val="541"/>
          <w:jc w:val="center"/>
        </w:trPr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E30CE7" w14:textId="77777777" w:rsidR="00E57A95" w:rsidRDefault="00E57A95">
            <w:pPr>
              <w:tabs>
                <w:tab w:val="left" w:pos="502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  <w:t>Snack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2CE83" w14:textId="77777777" w:rsidR="00E57A95" w:rsidRDefault="00E57A9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fans</w:t>
            </w:r>
          </w:p>
        </w:tc>
      </w:tr>
      <w:tr w:rsidR="00E57A95" w14:paraId="4F8B5A40" w14:textId="77777777" w:rsidTr="00E57A95">
        <w:trPr>
          <w:trHeight w:val="541"/>
          <w:jc w:val="center"/>
        </w:trPr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015D9" w14:textId="77777777" w:rsidR="00E57A95" w:rsidRDefault="00E57A95">
            <w:pPr>
              <w:tabs>
                <w:tab w:val="left" w:pos="502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ab/>
              <w:t>burger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E30031" w14:textId="77777777" w:rsidR="00E57A95" w:rsidRDefault="00E57A9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1</w:t>
            </w:r>
          </w:p>
        </w:tc>
      </w:tr>
      <w:tr w:rsidR="00E57A95" w14:paraId="26B18B98" w14:textId="77777777" w:rsidTr="00E57A95">
        <w:trPr>
          <w:trHeight w:val="541"/>
          <w:jc w:val="center"/>
        </w:trPr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22C3B" w14:textId="77777777" w:rsidR="00E57A95" w:rsidRDefault="00E57A95">
            <w:pPr>
              <w:tabs>
                <w:tab w:val="left" w:pos="502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ab/>
              <w:t>pie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7AB40" w14:textId="77777777" w:rsidR="00E57A95" w:rsidRDefault="00E57A9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7</w:t>
            </w:r>
          </w:p>
        </w:tc>
      </w:tr>
      <w:tr w:rsidR="00E57A95" w14:paraId="614937E2" w14:textId="77777777" w:rsidTr="00E57A95">
        <w:trPr>
          <w:trHeight w:val="568"/>
          <w:jc w:val="center"/>
        </w:trPr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51BCA" w14:textId="77777777" w:rsidR="00E57A95" w:rsidRDefault="00E57A95">
            <w:pPr>
              <w:tabs>
                <w:tab w:val="left" w:pos="502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ab/>
              <w:t>hot dog</w:t>
            </w:r>
          </w:p>
        </w:tc>
        <w:tc>
          <w:tcPr>
            <w:tcW w:w="1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7D87E" w14:textId="77777777" w:rsidR="00E57A95" w:rsidRDefault="00E57A9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</w:t>
            </w:r>
          </w:p>
        </w:tc>
      </w:tr>
    </w:tbl>
    <w:p w14:paraId="50F1B856" w14:textId="77777777" w:rsidR="00E57A95" w:rsidRDefault="00E57A95" w:rsidP="00E57A95">
      <w:pPr>
        <w:autoSpaceDE w:val="0"/>
        <w:autoSpaceDN w:val="0"/>
        <w:adjustRightInd w:val="0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</w:p>
    <w:p w14:paraId="64398FE9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Draw an accurate pie chart for this information.</w:t>
      </w:r>
    </w:p>
    <w:p w14:paraId="0F52C13A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4CB90E7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082EF05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A186B74" w14:textId="77777777" w:rsidR="00E57A95" w:rsidRDefault="00E57A95" w:rsidP="00E57A95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5DF3CC6" w14:textId="6E1202DA" w:rsidR="00E57A95" w:rsidRDefault="00E57A95" w:rsidP="00E57A95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250FFFC4" wp14:editId="151BFEFE">
            <wp:extent cx="4450080" cy="4457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080" cy="445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2B46AE" w14:textId="77777777" w:rsidR="00E57A95" w:rsidRDefault="00E57A95" w:rsidP="00E57A9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07435762" w14:textId="77777777" w:rsidR="00E57A95" w:rsidRDefault="00E57A95" w:rsidP="00E57A9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3D7BF9BB" w14:textId="77777777" w:rsidR="00E57A95" w:rsidRDefault="00E57A95" w:rsidP="00E57A9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8285E70" w14:textId="77777777" w:rsidR="00E57A95" w:rsidRDefault="00E57A95" w:rsidP="00E57A9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1FBBD0EC" w14:textId="77777777" w:rsidR="00E57A95" w:rsidRDefault="00E57A95" w:rsidP="00E57A95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EFEF5DD" w14:textId="5286C159" w:rsidR="00E57A95" w:rsidRDefault="00E57A95" w:rsidP="00E57A95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EDA752D" w14:textId="33B256DD" w:rsidR="00862F19" w:rsidRPr="00654650" w:rsidRDefault="00E57A95" w:rsidP="00654650">
      <w:pPr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03DA344" w14:textId="1FB36F21" w:rsidR="00862F19" w:rsidRDefault="00862F19" w:rsidP="00862F19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2.5 kg of apples cost £3.60.</w:t>
      </w:r>
    </w:p>
    <w:p w14:paraId="27AD1D47" w14:textId="77777777" w:rsidR="00862F19" w:rsidRDefault="00862F19" w:rsidP="00862F1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cost of 3.5 kg of apples.</w:t>
      </w:r>
    </w:p>
    <w:p w14:paraId="374901C3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D56EEF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0D792D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EE8F96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0737F8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FB140F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3D8407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FECEB2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4C4774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5DD6E0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092FE2" w14:textId="77777777" w:rsidR="00862F19" w:rsidRDefault="00862F19" w:rsidP="00862F1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6C7EC924" w14:textId="41446C14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56F75453" w14:textId="77777777" w:rsidR="00862F19" w:rsidRDefault="00862F19" w:rsidP="00862F1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3B60892" w14:textId="77777777" w:rsidR="006B0729" w:rsidRDefault="006B0729" w:rsidP="00DC465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D96AFF8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793E8F7" w14:textId="43E5FB95" w:rsidR="00DC4655" w:rsidRDefault="00DA2A87" w:rsidP="00DC465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68F1552C" wp14:editId="5CEFD97D">
            <wp:simplePos x="0" y="0"/>
            <wp:positionH relativeFrom="column">
              <wp:posOffset>-688490</wp:posOffset>
            </wp:positionH>
            <wp:positionV relativeFrom="paragraph">
              <wp:posOffset>-118334</wp:posOffset>
            </wp:positionV>
            <wp:extent cx="266400" cy="475200"/>
            <wp:effectExtent l="0" t="0" r="63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65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DC465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C4655">
        <w:rPr>
          <w:rFonts w:ascii="Times New Roman" w:hAnsi="Times New Roman"/>
          <w:sz w:val="24"/>
          <w:szCs w:val="24"/>
          <w:lang w:eastAsia="en-GB"/>
        </w:rPr>
        <w:t>5 tins of soup have a total weight of 1750 grams.</w:t>
      </w:r>
    </w:p>
    <w:p w14:paraId="405D29FE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4 tins of soup and 3 packets of soup have a total weight of 1490 grams.</w:t>
      </w:r>
    </w:p>
    <w:p w14:paraId="5120BC14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Work out the total weight of 3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tins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 xml:space="preserve"> of soup and 2 packets of soup.</w:t>
      </w:r>
    </w:p>
    <w:p w14:paraId="6FDC3E0E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45836A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CF5BBD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FF4099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5DE661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5BE4F0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56AB2E3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5D974A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81D025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1AE23F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667DAD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F03A2D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F4B293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73B69F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31F076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DE2E510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7A7CF0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17F321" w14:textId="1CB6C2E1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5EF879" w14:textId="186EFF6B" w:rsidR="00EA47A7" w:rsidRDefault="00EA47A7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496DF4" w14:textId="1D0C31CA" w:rsidR="00EA47A7" w:rsidRDefault="00EA47A7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7DEC781" w14:textId="389897C0" w:rsidR="00EA47A7" w:rsidRDefault="00EA47A7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026C34" w14:textId="77777777" w:rsidR="00EA47A7" w:rsidRDefault="00EA47A7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14:paraId="13D72111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1C481E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07708E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75C045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B5DD1E2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49BB7F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AABC4B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067C2F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D7097E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93E856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45029C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81EC91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5D64F9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F76652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1D24AA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147588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 grams</w:t>
      </w:r>
    </w:p>
    <w:p w14:paraId="15EDD234" w14:textId="42CCF546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FA5C8AA" w14:textId="77777777" w:rsidR="00DC4655" w:rsidRDefault="00DC4655" w:rsidP="00DC465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37AE79B3" w14:textId="77777777" w:rsidR="006B0729" w:rsidRDefault="006B0729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3FDBC5D" w14:textId="78776BBF" w:rsidR="00540D36" w:rsidRDefault="00DA2A87" w:rsidP="00540D36">
      <w:pPr>
        <w:autoSpaceDE w:val="0"/>
        <w:autoSpaceDN w:val="0"/>
        <w:adjustRightInd w:val="0"/>
        <w:ind w:hanging="567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8992" behindDoc="0" locked="0" layoutInCell="1" allowOverlap="1" wp14:anchorId="186D6857" wp14:editId="6A13236C">
            <wp:simplePos x="0" y="0"/>
            <wp:positionH relativeFrom="column">
              <wp:posOffset>-699247</wp:posOffset>
            </wp:positionH>
            <wp:positionV relativeFrom="paragraph">
              <wp:posOffset>-107576</wp:posOffset>
            </wp:positionV>
            <wp:extent cx="266400" cy="475200"/>
            <wp:effectExtent l="0" t="0" r="635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 w:rsidR="00540D36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ab/>
        <w:t>Renee buys 5 kg of sweets to sell.</w:t>
      </w:r>
    </w:p>
    <w:p w14:paraId="2830128E" w14:textId="77777777" w:rsidR="00540D36" w:rsidRDefault="00540D36" w:rsidP="00540D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She pays £10 for the sweets.</w:t>
      </w:r>
    </w:p>
    <w:p w14:paraId="57449219" w14:textId="77777777" w:rsidR="00540D36" w:rsidRDefault="00540D36" w:rsidP="00540D3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Renee puts all the sweets into bags.</w:t>
      </w:r>
    </w:p>
    <w:p w14:paraId="7CA5B1FA" w14:textId="77777777" w:rsidR="00540D36" w:rsidRDefault="00540D36" w:rsidP="00540D36">
      <w:pPr>
        <w:autoSpaceDE w:val="0"/>
        <w:autoSpaceDN w:val="0"/>
        <w:adjustRightInd w:val="0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She puts 250 g of sweets into each bag.</w:t>
      </w:r>
    </w:p>
    <w:p w14:paraId="7BA9CF69" w14:textId="77777777" w:rsidR="00540D36" w:rsidRDefault="00540D36" w:rsidP="00540D36">
      <w:pPr>
        <w:autoSpaceDE w:val="0"/>
        <w:autoSpaceDN w:val="0"/>
        <w:adjustRightInd w:val="0"/>
        <w:spacing w:line="360" w:lineRule="auto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She sells each bag of sweets for 65p.</w:t>
      </w:r>
    </w:p>
    <w:p w14:paraId="3C86D845" w14:textId="77777777" w:rsidR="00540D36" w:rsidRDefault="00540D36" w:rsidP="00540D36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Renee sells all the bags of sweets.</w:t>
      </w:r>
    </w:p>
    <w:p w14:paraId="1C23A2EA" w14:textId="77777777" w:rsidR="00540D36" w:rsidRDefault="00540D36" w:rsidP="00540D3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Work out her percentage profit.</w:t>
      </w:r>
    </w:p>
    <w:p w14:paraId="1E2DA84D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9E5BC7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33B7E9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233E9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24CB4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96FA8C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169697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A9BEE81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19A7EC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4BF981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AF8B93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48A6BB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D52C868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BDF2CD2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BC77BD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E68AD8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D6972F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6C0FD2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A7DDEE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F9CA02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4C75A55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E16424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7CB9D2F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959E154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261168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769DF8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970F1A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2B5ABF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45266D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3E02A06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9B8D68F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30C167F" w14:textId="77777777" w:rsidR="00540D36" w:rsidRDefault="00540D36" w:rsidP="00540D36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1C7EB38" w14:textId="77777777" w:rsidR="00540D36" w:rsidRDefault="00540D36" w:rsidP="00540D3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................................................... 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%</w:t>
      </w:r>
    </w:p>
    <w:p w14:paraId="063BA5CA" w14:textId="4BD9F3E5" w:rsidR="00540D36" w:rsidRDefault="00540D36" w:rsidP="00540D36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01E81D9C" w14:textId="77777777" w:rsidR="00540D36" w:rsidRDefault="00540D36" w:rsidP="00540D3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918A2D7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7FA92C57" w14:textId="3B7F98E0" w:rsidR="00A517DA" w:rsidRDefault="00A517DA" w:rsidP="00A517DA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Daniel bakes 420 cakes.</w:t>
      </w:r>
    </w:p>
    <w:p w14:paraId="18170D28" w14:textId="77777777" w:rsidR="00A517DA" w:rsidRDefault="00A517DA" w:rsidP="00A517D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bakes only vanilla cakes, banana cakes, lemon cakes and chocolate cakes.</w:t>
      </w:r>
    </w:p>
    <w:p w14:paraId="47607233" w14:textId="77777777" w:rsidR="00A517DA" w:rsidRDefault="00A517DA" w:rsidP="00A517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240" w:dyaOrig="660" w14:anchorId="021F23B3">
          <v:shape id="_x0000_i1026" type="#_x0000_t75" style="width:12pt;height:33pt" o:ole="">
            <v:imagedata r:id="rId14" o:title=""/>
          </v:shape>
          <o:OLEObject Type="Embed" ProgID="Equation.DSMT4" ShapeID="_x0000_i1026" DrawAspect="Content" ObjectID="_1659772750" r:id="rId15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of the cakes are vanilla cakes.</w:t>
      </w:r>
    </w:p>
    <w:p w14:paraId="5A09F0FB" w14:textId="77777777" w:rsidR="00A517DA" w:rsidRDefault="00A517DA" w:rsidP="00A517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35% of the cakes are banana cakes.</w:t>
      </w:r>
    </w:p>
    <w:p w14:paraId="4A6EC0F3" w14:textId="77777777" w:rsidR="00A517DA" w:rsidRDefault="00A517DA" w:rsidP="00A517D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The ratio of the number of lemon cakes to the number of chocolate cakes is 4:5</w:t>
      </w:r>
    </w:p>
    <w:p w14:paraId="15ECF61C" w14:textId="77777777" w:rsidR="00A517DA" w:rsidRDefault="00A517DA" w:rsidP="00A517D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number of lemon cakes Daniel bakes.</w:t>
      </w:r>
    </w:p>
    <w:p w14:paraId="3EAA3CC1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E994E0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012A45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EBF6B2F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7FED46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BE725F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36551E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6C38FC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D31AA0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B1485D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31E244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5C2134F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6B97EB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AFBA28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857BAD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E69250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A87C134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0BE64B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8EB57E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D5927E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61BEF3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E71539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D25CDE1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57DD9E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DDEF09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C27F0D4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4ED694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28A8BEA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8264091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87B9C4" w14:textId="77777777" w:rsidR="00A517DA" w:rsidRDefault="00A517DA" w:rsidP="00A517D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7EE3DD0" w14:textId="7BBAB42B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59C5F8EC" w14:textId="77777777" w:rsidR="00A517DA" w:rsidRDefault="00A517DA" w:rsidP="00A517D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C553C9A" w14:textId="77777777" w:rsidR="006B0729" w:rsidRDefault="006B0729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C8F2F22" w14:textId="7B42D546" w:rsidR="00B3302A" w:rsidRDefault="00DA2A87" w:rsidP="00B3302A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1040" behindDoc="0" locked="0" layoutInCell="1" allowOverlap="1" wp14:anchorId="4DFCE5F9" wp14:editId="03DD1757">
            <wp:simplePos x="0" y="0"/>
            <wp:positionH relativeFrom="column">
              <wp:posOffset>-699135</wp:posOffset>
            </wp:positionH>
            <wp:positionV relativeFrom="paragraph">
              <wp:posOffset>-106643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302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B3302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3302A">
        <w:rPr>
          <w:rFonts w:ascii="Times New Roman" w:hAnsi="Times New Roman"/>
          <w:color w:val="000000"/>
          <w:sz w:val="24"/>
          <w:szCs w:val="24"/>
          <w:lang w:eastAsia="en-GB"/>
        </w:rPr>
        <w:t>There are some chocolates in a box.</w:t>
      </w:r>
    </w:p>
    <w:p w14:paraId="5C100E08" w14:textId="77777777" w:rsidR="00B3302A" w:rsidRDefault="00B3302A" w:rsidP="00B3302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eastAsia="en-GB"/>
        </w:rPr>
        <w:object w:dxaOrig="240" w:dyaOrig="660" w14:anchorId="0B7903B0">
          <v:shape id="_x0000_i1027" type="#_x0000_t75" style="width:12pt;height:33pt" o:ole="">
            <v:imagedata r:id="rId16" o:title=""/>
          </v:shape>
          <o:OLEObject Type="Embed" ProgID="Equation.DSMT4" ShapeID="_x0000_i1027" DrawAspect="Content" ObjectID="_1659772751" r:id="rId17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the chocolates contain nuts.</w:t>
      </w:r>
    </w:p>
    <w:p w14:paraId="6EF72B36" w14:textId="77777777" w:rsidR="00B3302A" w:rsidRDefault="00B3302A" w:rsidP="00B3302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The rest of the chocolates do not contain nuts.</w:t>
      </w:r>
    </w:p>
    <w:p w14:paraId="1B419C73" w14:textId="77777777" w:rsidR="00B3302A" w:rsidRDefault="00B3302A" w:rsidP="00B3302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Write down the ratio of the number of chocolates that contain nuts to the number of</w:t>
      </w:r>
    </w:p>
    <w:p w14:paraId="3F1B958F" w14:textId="77777777" w:rsidR="00B3302A" w:rsidRDefault="00B3302A" w:rsidP="00B3302A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chocolates that do not contain nuts.</w:t>
      </w:r>
    </w:p>
    <w:p w14:paraId="2045681E" w14:textId="77777777" w:rsidR="00B3302A" w:rsidRDefault="00B3302A" w:rsidP="00B3302A">
      <w:pPr>
        <w:autoSpaceDE w:val="0"/>
        <w:autoSpaceDN w:val="0"/>
        <w:adjustRightInd w:val="0"/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Give your answer in the form </w:t>
      </w:r>
      <w:proofErr w:type="gramStart"/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>1 :</w:t>
      </w:r>
      <w:proofErr w:type="gramEnd"/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>
        <w:rPr>
          <w:rFonts w:ascii="Times New Roman" w:eastAsia="Times New Roman" w:hAnsi="Times New Roman"/>
          <w:i/>
          <w:color w:val="000000"/>
          <w:sz w:val="24"/>
          <w:szCs w:val="24"/>
          <w:lang w:val="en-US" w:eastAsia="en-GB"/>
        </w:rPr>
        <w:t>n</w:t>
      </w:r>
    </w:p>
    <w:p w14:paraId="21B80039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eastAsia="Calibri" w:hAnsi="Times New Roman"/>
          <w:iCs/>
          <w:color w:val="000000"/>
          <w:sz w:val="24"/>
          <w:szCs w:val="24"/>
          <w:lang w:val="en-US" w:eastAsia="en-GB"/>
        </w:rPr>
      </w:pPr>
    </w:p>
    <w:p w14:paraId="2AED3C76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6A3545B8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18C08F4B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2E45F5DB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4CF5A295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066B07AC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53120748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75AE3F07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38B4E2A2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0E673AB2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294369F9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1A454ED9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  <w:lang w:val="en-US" w:eastAsia="en-GB"/>
        </w:rPr>
      </w:pPr>
    </w:p>
    <w:p w14:paraId="6FEEA90E" w14:textId="77777777" w:rsidR="00B3302A" w:rsidRDefault="00B3302A" w:rsidP="00B3302A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</w:t>
      </w:r>
    </w:p>
    <w:p w14:paraId="31D87034" w14:textId="733E5CD2" w:rsidR="00B3302A" w:rsidRDefault="00B3302A" w:rsidP="00B3302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0643D0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5875244F" w14:textId="77777777" w:rsidR="00B3302A" w:rsidRDefault="00B3302A" w:rsidP="00B3302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B5DCC57" w14:textId="77777777" w:rsidR="00B3302A" w:rsidRDefault="00B3302A" w:rsidP="00B3302A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20587AD5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3CCED9A0" w14:textId="6D02D2A8" w:rsidR="00DC79A4" w:rsidRDefault="000643D0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DC79A4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proofErr w:type="spellStart"/>
      <w:r w:rsidR="00DC79A4">
        <w:rPr>
          <w:rFonts w:ascii="Times New Roman" w:hAnsi="Times New Roman"/>
          <w:sz w:val="24"/>
          <w:szCs w:val="24"/>
          <w:lang w:eastAsia="en-GB"/>
        </w:rPr>
        <w:t>Costcorp</w:t>
      </w:r>
      <w:proofErr w:type="spellEnd"/>
      <w:r w:rsidR="00DC79A4">
        <w:rPr>
          <w:rFonts w:ascii="Times New Roman" w:hAnsi="Times New Roman"/>
          <w:sz w:val="24"/>
          <w:szCs w:val="24"/>
          <w:lang w:eastAsia="en-GB"/>
        </w:rPr>
        <w:t xml:space="preserve"> sells packets of mints to shop owners.</w:t>
      </w:r>
    </w:p>
    <w:p w14:paraId="667FA19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On Monday three shop owners buy mints from 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Costcorp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.</w:t>
      </w:r>
    </w:p>
    <w:p w14:paraId="49682A13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shop owner buys small packets, medium packets and large packets of mints.</w:t>
      </w:r>
    </w:p>
    <w:p w14:paraId="3C230886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lan buys 400 packets of mints.</w:t>
      </w:r>
    </w:p>
    <w:p w14:paraId="270ACC8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ind w:firstLine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2 % are small packets.</w:t>
      </w:r>
    </w:p>
    <w:p w14:paraId="64562F30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40 % are large packets.</w:t>
      </w:r>
    </w:p>
    <w:p w14:paraId="595D28D7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Beryl buys 500 packets of mints.</w:t>
      </w:r>
    </w:p>
    <w:p w14:paraId="65F4A93A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348" w:dyaOrig="660" w14:anchorId="64B9C613">
          <v:shape id="_x0000_i1028" type="#_x0000_t75" style="width:17.25pt;height:33pt" o:ole="">
            <v:imagedata r:id="rId18" o:title=""/>
          </v:shape>
          <o:OLEObject Type="Embed" ProgID="Equation.DSMT4" ShapeID="_x0000_i1028" DrawAspect="Content" ObjectID="_1659772752" r:id="rId19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are small packets.</w:t>
      </w:r>
    </w:p>
    <w:p w14:paraId="760D1033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  <w:lang w:eastAsia="en-GB"/>
        </w:rPr>
        <w:object w:dxaOrig="348" w:dyaOrig="660" w14:anchorId="45F0AAA2">
          <v:shape id="_x0000_i1029" type="#_x0000_t75" style="width:17.25pt;height:33pt" o:ole="">
            <v:imagedata r:id="rId20" o:title=""/>
          </v:shape>
          <o:OLEObject Type="Embed" ProgID="Equation.DSMT4" ShapeID="_x0000_i1029" DrawAspect="Content" ObjectID="_1659772753" r:id="rId21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are large packets.</w:t>
      </w:r>
    </w:p>
    <w:p w14:paraId="6E337793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Charlie buys 150 small packets of mints so that</w:t>
      </w:r>
    </w:p>
    <w:p w14:paraId="477F36C4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284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number of small packets : number of medium packets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>
        <w:rPr>
          <w:rFonts w:ascii="Times New Roman" w:hAnsi="Times New Roman"/>
          <w:sz w:val="24"/>
          <w:szCs w:val="24"/>
          <w:lang w:eastAsia="en-GB"/>
        </w:rPr>
        <w:t xml:space="preserve"> 3 : 4</w:t>
      </w:r>
    </w:p>
    <w:p w14:paraId="7664DA7C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total number of medium packets of mints these shop owners buy.</w:t>
      </w:r>
    </w:p>
    <w:p w14:paraId="161ECCB9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36A08A7B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ED7024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F3FEA6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D7D23E2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D67F6D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E348D8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16E74E9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8804F5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E32FDA6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39B08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371CF7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5F005A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9D679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69CF9F4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2DF283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BD6283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78E3AD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C34481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27EED7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02901D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5F727D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B809F7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163196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D35C7E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9004D9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416BFB6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7C5A2E0" w14:textId="77777777" w:rsidR="00DC79A4" w:rsidRDefault="00DC79A4" w:rsidP="00DC79A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4064B95" w14:textId="19ED9A2D" w:rsidR="00DC79A4" w:rsidRDefault="00DC79A4" w:rsidP="00DC79A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66025F33" w14:textId="77777777" w:rsidR="008974DB" w:rsidRDefault="00DC79A4" w:rsidP="00420364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C5374EC" w14:textId="77777777" w:rsidR="008974DB" w:rsidRDefault="008974DB" w:rsidP="009A0A5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7894B6" w14:textId="53D50460" w:rsidR="009A0A56" w:rsidRDefault="00DA2A87" w:rsidP="009A0A56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3088" behindDoc="0" locked="0" layoutInCell="1" allowOverlap="1" wp14:anchorId="2E15B151" wp14:editId="5311A7B0">
            <wp:simplePos x="0" y="0"/>
            <wp:positionH relativeFrom="column">
              <wp:posOffset>-709332</wp:posOffset>
            </wp:positionH>
            <wp:positionV relativeFrom="paragraph">
              <wp:posOffset>-118110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0A56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9A0A5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A0A56">
        <w:rPr>
          <w:rFonts w:ascii="Times New Roman" w:hAnsi="Times New Roman"/>
          <w:sz w:val="24"/>
          <w:szCs w:val="24"/>
          <w:lang w:eastAsia="en-GB"/>
        </w:rPr>
        <w:t>A farmer has 20 boxes of eggs.</w:t>
      </w:r>
    </w:p>
    <w:p w14:paraId="1AEDD3D9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6 eggs in each box.</w:t>
      </w:r>
    </w:p>
    <w:p w14:paraId="30E4FB7B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rite, as a ratio, the number of eggs in two boxes to the total number of eggs.</w:t>
      </w:r>
    </w:p>
    <w:p w14:paraId="5B907ABE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14:paraId="50C1BBCA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4E1C62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A3B9EF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220F9F6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622410A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25DAFA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64E6117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EF9901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4DCD998C" w14:textId="4689962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14:paraId="6388760F" w14:textId="77777777" w:rsidR="009A0A56" w:rsidRDefault="009A0A56" w:rsidP="009A0A56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A4C319B" w14:textId="77777777" w:rsidR="006B0729" w:rsidRDefault="006B0729" w:rsidP="009D629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813C58" w14:textId="77777777" w:rsidR="006B0729" w:rsidRDefault="006B072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F2FBDDD" w14:textId="3817E38C" w:rsidR="009D629F" w:rsidRDefault="000643D0" w:rsidP="009D629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9D629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629F">
        <w:rPr>
          <w:rFonts w:ascii="Times New Roman" w:hAnsi="Times New Roman"/>
          <w:sz w:val="24"/>
          <w:szCs w:val="24"/>
          <w:lang w:eastAsia="en-GB"/>
        </w:rPr>
        <w:t>Ken buys some fruit.</w:t>
      </w:r>
    </w:p>
    <w:p w14:paraId="7593B1E8" w14:textId="77777777" w:rsidR="009D629F" w:rsidRDefault="009D629F" w:rsidP="009D629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He buys apples, bananas, peaches and oranges.</w:t>
      </w:r>
    </w:p>
    <w:p w14:paraId="3E1CFD54" w14:textId="77777777" w:rsidR="009D629F" w:rsidRDefault="009D629F" w:rsidP="009D629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Ken buys</w:t>
      </w:r>
    </w:p>
    <w:p w14:paraId="792F56A7" w14:textId="77777777" w:rsidR="009D629F" w:rsidRDefault="009D629F" w:rsidP="009D629F">
      <w:pPr>
        <w:tabs>
          <w:tab w:val="left" w:pos="1843"/>
        </w:tabs>
        <w:autoSpaceDE w:val="0"/>
        <w:autoSpaceDN w:val="0"/>
        <w:adjustRightInd w:val="0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4 apples</w:t>
      </w:r>
      <w:r>
        <w:rPr>
          <w:rFonts w:ascii="Times New Roman" w:hAnsi="Times New Roman"/>
          <w:sz w:val="24"/>
          <w:szCs w:val="24"/>
          <w:lang w:eastAsia="en-GB"/>
        </w:rPr>
        <w:tab/>
        <w:t>weighing 125 g each</w:t>
      </w:r>
    </w:p>
    <w:p w14:paraId="281C4E63" w14:textId="77777777" w:rsidR="009D629F" w:rsidRDefault="009D629F" w:rsidP="009D629F">
      <w:pPr>
        <w:tabs>
          <w:tab w:val="left" w:pos="1843"/>
        </w:tabs>
        <w:autoSpaceDE w:val="0"/>
        <w:autoSpaceDN w:val="0"/>
        <w:adjustRightInd w:val="0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2 bananas</w:t>
      </w:r>
      <w:r>
        <w:rPr>
          <w:rFonts w:ascii="Times New Roman" w:hAnsi="Times New Roman"/>
          <w:sz w:val="24"/>
          <w:szCs w:val="24"/>
          <w:lang w:eastAsia="en-GB"/>
        </w:rPr>
        <w:tab/>
        <w:t>weighing 170 g each</w:t>
      </w:r>
    </w:p>
    <w:p w14:paraId="60F80068" w14:textId="77777777" w:rsidR="009D629F" w:rsidRDefault="009D629F" w:rsidP="009D629F">
      <w:pPr>
        <w:tabs>
          <w:tab w:val="left" w:pos="1843"/>
        </w:tabs>
        <w:autoSpaceDE w:val="0"/>
        <w:autoSpaceDN w:val="0"/>
        <w:adjustRightInd w:val="0"/>
        <w:spacing w:line="360" w:lineRule="auto"/>
        <w:ind w:firstLine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 peaches</w:t>
      </w:r>
      <w:r>
        <w:rPr>
          <w:rFonts w:ascii="Times New Roman" w:hAnsi="Times New Roman"/>
          <w:sz w:val="24"/>
          <w:szCs w:val="24"/>
          <w:lang w:eastAsia="en-GB"/>
        </w:rPr>
        <w:tab/>
        <w:t>weighing 135 g each</w:t>
      </w:r>
    </w:p>
    <w:p w14:paraId="25348AD2" w14:textId="77777777" w:rsidR="009D629F" w:rsidRDefault="009D629F" w:rsidP="009D629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Each orange has a weight of 90 g.</w:t>
      </w:r>
    </w:p>
    <w:p w14:paraId="6BBE697C" w14:textId="77777777" w:rsidR="009D629F" w:rsidRDefault="009D629F" w:rsidP="009D629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 fruit has a total weight of 1.785 kg.</w:t>
      </w:r>
    </w:p>
    <w:p w14:paraId="02E1BA07" w14:textId="77777777" w:rsidR="009D629F" w:rsidRDefault="009D629F" w:rsidP="009D629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Work out how many oranges Ken buys.</w:t>
      </w:r>
    </w:p>
    <w:p w14:paraId="28AA5B50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7DCB75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1D0F24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9DA95F9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B82649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A1742B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F2718F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FB4FEB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35C376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14:paraId="30985E95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6071565D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70B1EA0" w14:textId="77777777" w:rsidR="009D629F" w:rsidRDefault="009D629F" w:rsidP="009D629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ne wants to buy 15 tomatoes.</w:t>
      </w:r>
    </w:p>
    <w:p w14:paraId="00A2CF19" w14:textId="77777777" w:rsidR="009D629F" w:rsidRDefault="009D629F" w:rsidP="009D629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She asks for 1 kg of tomatoes at a shop.</w:t>
      </w:r>
    </w:p>
    <w:p w14:paraId="00EFA603" w14:textId="77777777" w:rsidR="009D629F" w:rsidRDefault="009D629F" w:rsidP="009D629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ane assumes that each tomato has a weight of 75 g.</w:t>
      </w:r>
    </w:p>
    <w:p w14:paraId="04C06FDA" w14:textId="77777777" w:rsidR="009D629F" w:rsidRDefault="009D629F" w:rsidP="009D629F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If Jane’s assumption is correct, will she get 15 tomatoes?</w:t>
      </w:r>
    </w:p>
    <w:p w14:paraId="658FA3FE" w14:textId="77777777" w:rsidR="009D629F" w:rsidRDefault="009D629F" w:rsidP="009D629F">
      <w:pPr>
        <w:tabs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You must show how you get your answer.</w:t>
      </w:r>
    </w:p>
    <w:p w14:paraId="529335C4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4826F8D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AFE5BC6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B1395F8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6B6ACD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ED0EB1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597C6E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0789E2" w14:textId="77777777" w:rsidR="009D629F" w:rsidRDefault="009D629F" w:rsidP="009D629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3141A21B" w14:textId="77777777" w:rsidR="009D629F" w:rsidRDefault="009D629F" w:rsidP="009D629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If Jane’s assumption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>
        <w:rPr>
          <w:rFonts w:ascii="Times New Roman" w:hAnsi="Times New Roman"/>
          <w:sz w:val="24"/>
          <w:szCs w:val="24"/>
          <w:lang w:eastAsia="en-GB"/>
        </w:rPr>
        <w:t>correct, could she get 15 tomatoes?</w:t>
      </w:r>
    </w:p>
    <w:p w14:paraId="3DF4BB27" w14:textId="77777777" w:rsidR="009D629F" w:rsidRDefault="009D629F" w:rsidP="009D629F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Justify your answer.</w:t>
      </w:r>
    </w:p>
    <w:p w14:paraId="70BC9CBC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ED5C2C6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399DDDC1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50F4F3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54D20530" w14:textId="77777777" w:rsidR="009D629F" w:rsidRDefault="009D629F" w:rsidP="009D629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81DE678" w14:textId="53DC64AB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643D0">
        <w:rPr>
          <w:rFonts w:ascii="Times New Roman" w:hAnsi="Times New Roman"/>
          <w:b/>
          <w:bCs/>
          <w:sz w:val="24"/>
          <w:szCs w:val="24"/>
          <w:lang w:eastAsia="en-GB"/>
        </w:rPr>
        <w:t>1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14:paraId="4E1F4FE0" w14:textId="77777777" w:rsidR="009D629F" w:rsidRDefault="009D629F" w:rsidP="009D629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AFB0635" w14:textId="517EAF75" w:rsidR="009253D0" w:rsidRDefault="009253D0" w:rsidP="00DC79A4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5136" behindDoc="0" locked="0" layoutInCell="1" allowOverlap="1" wp14:anchorId="041DFECA" wp14:editId="6C396091">
                <wp:simplePos x="0" y="0"/>
                <wp:positionH relativeFrom="column">
                  <wp:posOffset>0</wp:posOffset>
                </wp:positionH>
                <wp:positionV relativeFrom="paragraph">
                  <wp:posOffset>57522</wp:posOffset>
                </wp:positionV>
                <wp:extent cx="5785945" cy="0"/>
                <wp:effectExtent l="0" t="19050" r="2476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8594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A258B2" id="Straight Connector 18" o:spid="_x0000_s1026" style="position:absolute;z-index:2516751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4.55pt" to="455.6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703A8080" w:rsidR="00B73A10" w:rsidRPr="009253D0" w:rsidRDefault="00204AA8" w:rsidP="009253D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621963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 w:rsidR="00B7473A" w:rsidRPr="00621963">
        <w:rPr>
          <w:rFonts w:ascii="Times New Roman" w:hAnsi="Times New Roman" w:cs="Times New Roman"/>
          <w:b/>
          <w:bCs/>
          <w:sz w:val="24"/>
          <w:szCs w:val="24"/>
        </w:rPr>
        <w:t>58</w:t>
      </w:r>
    </w:p>
    <w:sectPr w:rsidR="00B73A10" w:rsidRPr="009253D0">
      <w:headerReference w:type="default" r:id="rId22"/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C96E84" w14:textId="77777777" w:rsidR="009E4D8E" w:rsidRDefault="009E4D8E" w:rsidP="00175BBA">
      <w:r>
        <w:separator/>
      </w:r>
    </w:p>
  </w:endnote>
  <w:endnote w:type="continuationSeparator" w:id="0">
    <w:p w14:paraId="63168B50" w14:textId="77777777" w:rsidR="009E4D8E" w:rsidRDefault="009E4D8E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DE52C1" w14:textId="77777777" w:rsidR="009E4D8E" w:rsidRDefault="009E4D8E" w:rsidP="00175BBA">
      <w:r>
        <w:separator/>
      </w:r>
    </w:p>
  </w:footnote>
  <w:footnote w:type="continuationSeparator" w:id="0">
    <w:p w14:paraId="7D6B480C" w14:textId="77777777" w:rsidR="009E4D8E" w:rsidRDefault="009E4D8E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1075ADE9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621963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B7473A">
      <w:rPr>
        <w:rFonts w:ascii="Times New Roman" w:hAnsi="Times New Roman"/>
        <w:b/>
        <w:bCs/>
        <w:sz w:val="24"/>
        <w:szCs w:val="24"/>
      </w:rPr>
      <w:t>Foo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6A656AF9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6A05"/>
    <w:rsid w:val="0005630F"/>
    <w:rsid w:val="00057B00"/>
    <w:rsid w:val="00057BD1"/>
    <w:rsid w:val="000643D0"/>
    <w:rsid w:val="000810E8"/>
    <w:rsid w:val="000971DD"/>
    <w:rsid w:val="000A54BF"/>
    <w:rsid w:val="000C343B"/>
    <w:rsid w:val="000E6956"/>
    <w:rsid w:val="000F11E6"/>
    <w:rsid w:val="000F4A4E"/>
    <w:rsid w:val="000F4EF5"/>
    <w:rsid w:val="001030FC"/>
    <w:rsid w:val="00120AC1"/>
    <w:rsid w:val="001422E8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809F3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7116D"/>
    <w:rsid w:val="00395D60"/>
    <w:rsid w:val="003C10A5"/>
    <w:rsid w:val="003D3BDE"/>
    <w:rsid w:val="00405147"/>
    <w:rsid w:val="004054AB"/>
    <w:rsid w:val="00414093"/>
    <w:rsid w:val="00420364"/>
    <w:rsid w:val="004538A5"/>
    <w:rsid w:val="004574F4"/>
    <w:rsid w:val="004A1220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40D36"/>
    <w:rsid w:val="005631A7"/>
    <w:rsid w:val="00570F59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1963"/>
    <w:rsid w:val="00624B01"/>
    <w:rsid w:val="00633511"/>
    <w:rsid w:val="00651689"/>
    <w:rsid w:val="00654650"/>
    <w:rsid w:val="006576D2"/>
    <w:rsid w:val="00663EFE"/>
    <w:rsid w:val="006836D3"/>
    <w:rsid w:val="00695A4C"/>
    <w:rsid w:val="006B0729"/>
    <w:rsid w:val="006B0B8D"/>
    <w:rsid w:val="006C5D55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62F19"/>
    <w:rsid w:val="008974DB"/>
    <w:rsid w:val="008B7183"/>
    <w:rsid w:val="008C0A25"/>
    <w:rsid w:val="008D0E1B"/>
    <w:rsid w:val="008E0D99"/>
    <w:rsid w:val="008E1CF2"/>
    <w:rsid w:val="008F562D"/>
    <w:rsid w:val="00906721"/>
    <w:rsid w:val="00924FEC"/>
    <w:rsid w:val="009253D0"/>
    <w:rsid w:val="009425CE"/>
    <w:rsid w:val="009602D8"/>
    <w:rsid w:val="009A0A56"/>
    <w:rsid w:val="009A511D"/>
    <w:rsid w:val="009B3D82"/>
    <w:rsid w:val="009B71CF"/>
    <w:rsid w:val="009D629F"/>
    <w:rsid w:val="009E4D8E"/>
    <w:rsid w:val="00A41D2E"/>
    <w:rsid w:val="00A517DA"/>
    <w:rsid w:val="00A5611E"/>
    <w:rsid w:val="00A613C9"/>
    <w:rsid w:val="00A62749"/>
    <w:rsid w:val="00A62940"/>
    <w:rsid w:val="00A63683"/>
    <w:rsid w:val="00A7593A"/>
    <w:rsid w:val="00AA423B"/>
    <w:rsid w:val="00AB0346"/>
    <w:rsid w:val="00AC7E61"/>
    <w:rsid w:val="00AE4492"/>
    <w:rsid w:val="00B25C0E"/>
    <w:rsid w:val="00B3302A"/>
    <w:rsid w:val="00B34A12"/>
    <w:rsid w:val="00B60127"/>
    <w:rsid w:val="00B608CF"/>
    <w:rsid w:val="00B73A10"/>
    <w:rsid w:val="00B7473A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84BA8"/>
    <w:rsid w:val="00C954DE"/>
    <w:rsid w:val="00CC3B2A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A2A87"/>
    <w:rsid w:val="00DC26AF"/>
    <w:rsid w:val="00DC4655"/>
    <w:rsid w:val="00DC521A"/>
    <w:rsid w:val="00DC79A4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57A95"/>
    <w:rsid w:val="00E613E3"/>
    <w:rsid w:val="00E62106"/>
    <w:rsid w:val="00E670FC"/>
    <w:rsid w:val="00E67348"/>
    <w:rsid w:val="00E85A89"/>
    <w:rsid w:val="00E94A19"/>
    <w:rsid w:val="00EA47A7"/>
    <w:rsid w:val="00EA7115"/>
    <w:rsid w:val="00EB165D"/>
    <w:rsid w:val="00EB1AB3"/>
    <w:rsid w:val="00EB2C52"/>
    <w:rsid w:val="00EB51F7"/>
    <w:rsid w:val="00EB7DEC"/>
    <w:rsid w:val="00EC44AB"/>
    <w:rsid w:val="00ED39E1"/>
    <w:rsid w:val="00ED48F1"/>
    <w:rsid w:val="00ED6321"/>
    <w:rsid w:val="00EE3D82"/>
    <w:rsid w:val="00EE55AE"/>
    <w:rsid w:val="00EF605C"/>
    <w:rsid w:val="00EF7697"/>
    <w:rsid w:val="00F314E4"/>
    <w:rsid w:val="00F3473D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621963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21963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42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3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9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68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0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16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0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1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1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1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62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17</Pages>
  <Words>1416</Words>
  <Characters>807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7</cp:revision>
  <dcterms:created xsi:type="dcterms:W3CDTF">2019-10-18T05:47:00Z</dcterms:created>
  <dcterms:modified xsi:type="dcterms:W3CDTF">2020-08-24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